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625E" w:rsidRDefault="00CC4E0B">
      <w:r>
        <w:t>Math 3</w:t>
      </w:r>
      <w:r w:rsidR="008C4687">
        <w:tab/>
      </w:r>
      <w:r w:rsidR="008C4687">
        <w:tab/>
      </w:r>
      <w:r w:rsidR="008C4687">
        <w:tab/>
      </w:r>
      <w:r w:rsidR="008C4687">
        <w:tab/>
      </w:r>
      <w:r w:rsidR="008C4687">
        <w:tab/>
      </w:r>
      <w:r w:rsidR="008C4687">
        <w:tab/>
      </w:r>
      <w:r w:rsidR="008C4687">
        <w:tab/>
      </w:r>
      <w:r w:rsidR="008C4687">
        <w:tab/>
        <w:t>Name_______________________________</w:t>
      </w:r>
    </w:p>
    <w:p w:rsidR="008C4687" w:rsidRDefault="00F135BD">
      <w:r>
        <w:t>1</w:t>
      </w:r>
      <w:r w:rsidR="00CC4E0B">
        <w:t>-4 Practice</w:t>
      </w:r>
    </w:p>
    <w:p w:rsidR="008C4687" w:rsidRDefault="008C4687">
      <w:r>
        <w:rPr>
          <w:noProof/>
        </w:rPr>
        <w:drawing>
          <wp:anchor distT="0" distB="0" distL="114300" distR="114300" simplePos="0" relativeHeight="251658240" behindDoc="1" locked="0" layoutInCell="1" allowOverlap="1">
            <wp:simplePos x="0" y="0"/>
            <wp:positionH relativeFrom="column">
              <wp:posOffset>232410</wp:posOffset>
            </wp:positionH>
            <wp:positionV relativeFrom="paragraph">
              <wp:posOffset>106680</wp:posOffset>
            </wp:positionV>
            <wp:extent cx="6404610" cy="986175"/>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b="40360"/>
                    <a:stretch>
                      <a:fillRect/>
                    </a:stretch>
                  </pic:blipFill>
                  <pic:spPr bwMode="auto">
                    <a:xfrm>
                      <a:off x="0" y="0"/>
                      <a:ext cx="6404610" cy="986175"/>
                    </a:xfrm>
                    <a:prstGeom prst="rect">
                      <a:avLst/>
                    </a:prstGeom>
                    <a:noFill/>
                    <a:ln w="9525">
                      <a:noFill/>
                      <a:miter lim="800000"/>
                      <a:headEnd/>
                      <a:tailEnd/>
                    </a:ln>
                  </pic:spPr>
                </pic:pic>
              </a:graphicData>
            </a:graphic>
          </wp:anchor>
        </w:drawing>
      </w:r>
    </w:p>
    <w:p w:rsidR="008C4687" w:rsidRDefault="001E0B1A">
      <w:r>
        <w:t>1.</w:t>
      </w:r>
    </w:p>
    <w:p w:rsidR="008C4687" w:rsidRDefault="008C4687"/>
    <w:p w:rsidR="008C4687" w:rsidRDefault="008C4687"/>
    <w:p w:rsidR="008C4687" w:rsidRDefault="008C4687"/>
    <w:p w:rsidR="008C4687" w:rsidRDefault="008C4687"/>
    <w:p w:rsidR="008C4687" w:rsidRDefault="008C4687"/>
    <w:p w:rsidR="008C4687" w:rsidRDefault="008C4687"/>
    <w:p w:rsidR="008C4687" w:rsidRDefault="001E0B1A" w:rsidP="001E0B1A">
      <w:pPr>
        <w:pStyle w:val="ListParagraph"/>
        <w:numPr>
          <w:ilvl w:val="0"/>
          <w:numId w:val="6"/>
        </w:numPr>
      </w:pPr>
      <w:r>
        <w:t>Because t</w:t>
      </w:r>
      <w:r w:rsidR="00FA59A7">
        <w:t>his is a scenario where</w:t>
      </w:r>
      <w:r>
        <w:t xml:space="preserve"> something is </w:t>
      </w:r>
      <w:r w:rsidR="00FA59A7" w:rsidRPr="00FA59A7">
        <w:rPr>
          <w:b/>
        </w:rPr>
        <w:t>continuously</w:t>
      </w:r>
      <w:r w:rsidR="00FA59A7">
        <w:t xml:space="preserve"> growing exponentially</w:t>
      </w:r>
      <w:r>
        <w:t>, which formula from section 1-2 should we use?</w:t>
      </w:r>
    </w:p>
    <w:p w:rsidR="001E0B1A" w:rsidRDefault="001E0B1A" w:rsidP="001E0B1A"/>
    <w:p w:rsidR="002E5DAB" w:rsidRDefault="002E5DAB" w:rsidP="001E0B1A"/>
    <w:p w:rsidR="002E5DAB" w:rsidRDefault="002E5DAB" w:rsidP="001E0B1A"/>
    <w:p w:rsidR="002E5DAB" w:rsidRDefault="002E5DAB" w:rsidP="001E0B1A"/>
    <w:p w:rsidR="001E0B1A" w:rsidRDefault="001E0B1A" w:rsidP="001E0B1A"/>
    <w:p w:rsidR="001E0B1A" w:rsidRDefault="001E0B1A" w:rsidP="001E0B1A"/>
    <w:p w:rsidR="001E0B1A" w:rsidRDefault="001E0B1A" w:rsidP="001E0B1A"/>
    <w:p w:rsidR="001E0B1A" w:rsidRDefault="001E0B1A" w:rsidP="001E0B1A"/>
    <w:p w:rsidR="001E0B1A" w:rsidRDefault="001E0B1A" w:rsidP="001E0B1A"/>
    <w:p w:rsidR="001E0B1A" w:rsidRDefault="001E0B1A" w:rsidP="001E0B1A"/>
    <w:p w:rsidR="001E0B1A" w:rsidRDefault="001E0B1A" w:rsidP="001E0B1A"/>
    <w:p w:rsidR="001E0B1A" w:rsidRDefault="001E0B1A" w:rsidP="001E0B1A">
      <w:pPr>
        <w:pStyle w:val="ListParagraph"/>
        <w:numPr>
          <w:ilvl w:val="0"/>
          <w:numId w:val="6"/>
        </w:numPr>
      </w:pPr>
      <w:r>
        <w:t xml:space="preserve">What function gives the projected value of the painting at any time </w:t>
      </w:r>
      <w:r>
        <w:rPr>
          <w:i/>
        </w:rPr>
        <w:t>t</w:t>
      </w:r>
      <w:r>
        <w:t xml:space="preserve"> years after its purchase?</w:t>
      </w:r>
    </w:p>
    <w:p w:rsidR="001E0B1A" w:rsidRDefault="001E0B1A" w:rsidP="001E0B1A"/>
    <w:p w:rsidR="001E0B1A" w:rsidRDefault="001E0B1A" w:rsidP="001E0B1A"/>
    <w:p w:rsidR="00FA59A7" w:rsidRDefault="00FA59A7" w:rsidP="001E0B1A"/>
    <w:p w:rsidR="001E0B1A" w:rsidRDefault="001E0B1A" w:rsidP="001E0B1A"/>
    <w:p w:rsidR="002E5DAB" w:rsidRDefault="002E5DAB" w:rsidP="001E0B1A"/>
    <w:p w:rsidR="002E5DAB" w:rsidRDefault="002E5DAB" w:rsidP="001E0B1A"/>
    <w:p w:rsidR="001E0B1A" w:rsidRDefault="001E0B1A" w:rsidP="001E0B1A"/>
    <w:p w:rsidR="001E0B1A" w:rsidRDefault="001E0B1A" w:rsidP="001E0B1A"/>
    <w:p w:rsidR="001E0B1A" w:rsidRDefault="001E0B1A" w:rsidP="001E0B1A"/>
    <w:p w:rsidR="001E0B1A" w:rsidRDefault="001E0B1A" w:rsidP="001E0B1A"/>
    <w:p w:rsidR="001E0B1A" w:rsidRDefault="001E0B1A" w:rsidP="001E0B1A"/>
    <w:p w:rsidR="001E0B1A" w:rsidRDefault="001E0B1A" w:rsidP="001E0B1A">
      <w:pPr>
        <w:pStyle w:val="ListParagraph"/>
        <w:numPr>
          <w:ilvl w:val="0"/>
          <w:numId w:val="6"/>
        </w:numPr>
      </w:pPr>
      <w:r>
        <w:t xml:space="preserve">How long should the museum </w:t>
      </w:r>
      <w:r w:rsidR="00FA59A7">
        <w:t>expect it to take befor</w:t>
      </w:r>
      <w:r>
        <w:t>e the value of the painting doubles?</w:t>
      </w:r>
    </w:p>
    <w:p w:rsidR="001E0B1A" w:rsidRDefault="001E0B1A" w:rsidP="001E0B1A"/>
    <w:p w:rsidR="001E0B1A" w:rsidRDefault="001E0B1A" w:rsidP="001E0B1A"/>
    <w:p w:rsidR="008C4687" w:rsidRDefault="008C4687"/>
    <w:p w:rsidR="008C4687" w:rsidRDefault="008C4687"/>
    <w:p w:rsidR="001E0B1A" w:rsidRDefault="001E0B1A"/>
    <w:p w:rsidR="001E0B1A" w:rsidRDefault="001E0B1A"/>
    <w:p w:rsidR="001E0B1A" w:rsidRDefault="001E0B1A"/>
    <w:p w:rsidR="001E0B1A" w:rsidRDefault="001E0B1A"/>
    <w:p w:rsidR="001E0B1A" w:rsidRDefault="001E0B1A"/>
    <w:p w:rsidR="008C4687" w:rsidRDefault="008C4687"/>
    <w:p w:rsidR="009372BE" w:rsidRDefault="009372BE"/>
    <w:p w:rsidR="008C4687" w:rsidRDefault="003D06F2">
      <w:r>
        <w:rPr>
          <w:noProof/>
        </w:rPr>
        <w:lastRenderedPageBreak/>
        <w:drawing>
          <wp:anchor distT="0" distB="0" distL="114300" distR="114300" simplePos="0" relativeHeight="251661312" behindDoc="1" locked="0" layoutInCell="1" allowOverlap="1">
            <wp:simplePos x="0" y="0"/>
            <wp:positionH relativeFrom="column">
              <wp:posOffset>4171950</wp:posOffset>
            </wp:positionH>
            <wp:positionV relativeFrom="paragraph">
              <wp:posOffset>106680</wp:posOffset>
            </wp:positionV>
            <wp:extent cx="1969770" cy="1927860"/>
            <wp:effectExtent l="19050" t="0" r="0" b="0"/>
            <wp:wrapNone/>
            <wp:docPr id="7" name="Picture 7" descr="http://cliparts.co/cliparts/rcL/xxM/rcLxxMjX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cliparts.co/cliparts/rcL/xxM/rcLxxMjXi.gif"/>
                    <pic:cNvPicPr>
                      <a:picLocks noChangeAspect="1" noChangeArrowheads="1"/>
                    </pic:cNvPicPr>
                  </pic:nvPicPr>
                  <pic:blipFill>
                    <a:blip r:embed="rId6"/>
                    <a:srcRect/>
                    <a:stretch>
                      <a:fillRect/>
                    </a:stretch>
                  </pic:blipFill>
                  <pic:spPr bwMode="auto">
                    <a:xfrm>
                      <a:off x="0" y="0"/>
                      <a:ext cx="1969770" cy="1927860"/>
                    </a:xfrm>
                    <a:prstGeom prst="rect">
                      <a:avLst/>
                    </a:prstGeom>
                    <a:noFill/>
                    <a:ln w="9525">
                      <a:noFill/>
                      <a:miter lim="800000"/>
                      <a:headEnd/>
                      <a:tailEnd/>
                    </a:ln>
                  </pic:spPr>
                </pic:pic>
              </a:graphicData>
            </a:graphic>
          </wp:anchor>
        </w:drawing>
      </w:r>
      <w:r w:rsidR="008C4687">
        <w:rPr>
          <w:noProof/>
        </w:rPr>
        <w:drawing>
          <wp:anchor distT="0" distB="0" distL="114300" distR="114300" simplePos="0" relativeHeight="251659264" behindDoc="1" locked="0" layoutInCell="1" allowOverlap="1">
            <wp:simplePos x="0" y="0"/>
            <wp:positionH relativeFrom="column">
              <wp:posOffset>316230</wp:posOffset>
            </wp:positionH>
            <wp:positionV relativeFrom="paragraph">
              <wp:posOffset>-7620</wp:posOffset>
            </wp:positionV>
            <wp:extent cx="3775710" cy="2042160"/>
            <wp:effectExtent l="1905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r="41166" b="43220"/>
                    <a:stretch>
                      <a:fillRect/>
                    </a:stretch>
                  </pic:blipFill>
                  <pic:spPr bwMode="auto">
                    <a:xfrm>
                      <a:off x="0" y="0"/>
                      <a:ext cx="3775710" cy="2042160"/>
                    </a:xfrm>
                    <a:prstGeom prst="rect">
                      <a:avLst/>
                    </a:prstGeom>
                    <a:noFill/>
                    <a:ln w="9525">
                      <a:noFill/>
                      <a:miter lim="800000"/>
                      <a:headEnd/>
                      <a:tailEnd/>
                    </a:ln>
                  </pic:spPr>
                </pic:pic>
              </a:graphicData>
            </a:graphic>
          </wp:anchor>
        </w:drawing>
      </w:r>
    </w:p>
    <w:p w:rsidR="008C4687" w:rsidRDefault="008C4687">
      <w:r>
        <w:t>2.</w:t>
      </w:r>
    </w:p>
    <w:p w:rsidR="008C4687" w:rsidRDefault="008C4687"/>
    <w:p w:rsidR="008C4687" w:rsidRDefault="008C4687"/>
    <w:p w:rsidR="008C4687" w:rsidRDefault="008C4687"/>
    <w:p w:rsidR="008C4687" w:rsidRDefault="008C4687"/>
    <w:p w:rsidR="008C4687" w:rsidRDefault="008C4687"/>
    <w:p w:rsidR="008C4687" w:rsidRDefault="008C4687"/>
    <w:p w:rsidR="005720B4" w:rsidRPr="005720B4" w:rsidRDefault="005720B4" w:rsidP="005720B4">
      <w:pPr>
        <w:spacing w:after="144"/>
        <w:contextualSpacing w:val="0"/>
        <w:rPr>
          <w:rFonts w:ascii="Arial" w:eastAsia="Times New Roman" w:hAnsi="Arial" w:cs="Arial"/>
          <w:color w:val="222222"/>
          <w:sz w:val="27"/>
          <w:szCs w:val="27"/>
        </w:rPr>
      </w:pPr>
    </w:p>
    <w:p w:rsidR="008C4687" w:rsidRDefault="008C4687"/>
    <w:p w:rsidR="008C4687" w:rsidRDefault="008C4687"/>
    <w:p w:rsidR="008C4687" w:rsidRDefault="008C4687"/>
    <w:p w:rsidR="008C4687" w:rsidRDefault="009372BE" w:rsidP="009372BE">
      <w:pPr>
        <w:pStyle w:val="ListParagraph"/>
        <w:numPr>
          <w:ilvl w:val="0"/>
          <w:numId w:val="7"/>
        </w:numPr>
      </w:pPr>
      <w:r>
        <w:t xml:space="preserve">Whenever we have a situation where something is exponentially decaying continuously (as is the case when medicine is being metabolized by the body), we can use the formula </w:t>
      </w:r>
      <w:r w:rsidRPr="009372BE">
        <w:rPr>
          <w:position w:val="-14"/>
        </w:rPr>
        <w:object w:dxaOrig="13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8pt;height:22.2pt" o:ole="">
            <v:imagedata r:id="rId8" o:title=""/>
          </v:shape>
          <o:OLEObject Type="Embed" ProgID="Equation.DSMT4" ShapeID="_x0000_i1025" DrawAspect="Content" ObjectID="_1503382266" r:id="rId9"/>
        </w:object>
      </w:r>
      <w:r w:rsidR="005720B4">
        <w:t xml:space="preserve"> but </w:t>
      </w:r>
      <w:r w:rsidR="005720B4">
        <w:rPr>
          <w:i/>
        </w:rPr>
        <w:t xml:space="preserve">r </w:t>
      </w:r>
      <w:r w:rsidR="005720B4">
        <w:t>will be negative</w:t>
      </w:r>
      <w:r>
        <w:t xml:space="preserve">. </w:t>
      </w:r>
      <w:r w:rsidR="005720B4">
        <w:t xml:space="preserve"> The </w:t>
      </w:r>
      <w:r w:rsidR="005720B4">
        <w:rPr>
          <w:i/>
        </w:rPr>
        <w:t xml:space="preserve">r </w:t>
      </w:r>
      <w:r w:rsidR="005720B4">
        <w:t xml:space="preserve">value needs to be the percentage written as a decimal of the substance that is being lost (or removed from the body). What will the r value be in the above scenario? </w:t>
      </w:r>
    </w:p>
    <w:p w:rsidR="005720B4" w:rsidRDefault="005720B4" w:rsidP="005720B4"/>
    <w:p w:rsidR="005720B4" w:rsidRDefault="005720B4" w:rsidP="005720B4"/>
    <w:p w:rsidR="005720B4" w:rsidRDefault="005720B4" w:rsidP="005720B4"/>
    <w:p w:rsidR="003D06F2" w:rsidRDefault="003D06F2" w:rsidP="005720B4"/>
    <w:p w:rsidR="005720B4" w:rsidRDefault="005720B4" w:rsidP="005720B4"/>
    <w:p w:rsidR="005720B4" w:rsidRDefault="005720B4" w:rsidP="005720B4">
      <w:pPr>
        <w:pStyle w:val="ListParagraph"/>
        <w:numPr>
          <w:ilvl w:val="0"/>
          <w:numId w:val="7"/>
        </w:numPr>
      </w:pPr>
      <w:r>
        <w:t>Find the function that gives the amount</w:t>
      </w:r>
      <w:r w:rsidR="003D06F2">
        <w:t xml:space="preserve"> </w:t>
      </w:r>
      <w:proofErr w:type="gramStart"/>
      <w:r w:rsidR="003D06F2">
        <w:rPr>
          <w:i/>
        </w:rPr>
        <w:t>A(</w:t>
      </w:r>
      <w:proofErr w:type="gramEnd"/>
      <w:r w:rsidR="003D06F2">
        <w:rPr>
          <w:i/>
        </w:rPr>
        <w:t>d)</w:t>
      </w:r>
      <w:r>
        <w:t xml:space="preserve"> of 100 milligrams of the steroid remaining after d days. </w:t>
      </w:r>
    </w:p>
    <w:p w:rsidR="003D06F2" w:rsidRPr="003D06F2" w:rsidRDefault="003D06F2" w:rsidP="003D06F2">
      <w:pPr>
        <w:ind w:left="720"/>
        <w:rPr>
          <w:i/>
        </w:rPr>
      </w:pPr>
      <w:r w:rsidRPr="003D06F2">
        <w:rPr>
          <w:i/>
        </w:rPr>
        <w:t xml:space="preserve">Note: You know that you are starting with 100 </w:t>
      </w:r>
      <w:proofErr w:type="gramStart"/>
      <w:r w:rsidRPr="003D06F2">
        <w:rPr>
          <w:i/>
        </w:rPr>
        <w:t>milligrams,</w:t>
      </w:r>
      <w:proofErr w:type="gramEnd"/>
      <w:r w:rsidRPr="003D06F2">
        <w:rPr>
          <w:i/>
        </w:rPr>
        <w:t xml:space="preserve"> use the r value from 2a, and we replace t with d in the formula given in 2a. </w:t>
      </w:r>
    </w:p>
    <w:p w:rsidR="008C4687" w:rsidRDefault="008C4687"/>
    <w:p w:rsidR="008C4687" w:rsidRDefault="008C4687"/>
    <w:p w:rsidR="009372BE" w:rsidRDefault="009372BE"/>
    <w:p w:rsidR="003D06F2" w:rsidRDefault="003D06F2"/>
    <w:p w:rsidR="003D06F2" w:rsidRDefault="003D06F2"/>
    <w:p w:rsidR="003D06F2" w:rsidRDefault="003D06F2"/>
    <w:p w:rsidR="003D06F2" w:rsidRDefault="003D06F2"/>
    <w:p w:rsidR="003D06F2" w:rsidRDefault="003D06F2"/>
    <w:p w:rsidR="003D06F2" w:rsidRDefault="003D06F2"/>
    <w:p w:rsidR="003D06F2" w:rsidRDefault="003D06F2" w:rsidP="003D06F2">
      <w:pPr>
        <w:pStyle w:val="ListParagraph"/>
        <w:numPr>
          <w:ilvl w:val="0"/>
          <w:numId w:val="7"/>
        </w:numPr>
      </w:pPr>
      <w:r>
        <w:t>An athlete puts some steroid cream on his body. How long will it take for the athlete’s body to metabolize the steroid to a level that is only 1% of the original amount?</w:t>
      </w:r>
    </w:p>
    <w:p w:rsidR="009372BE" w:rsidRDefault="009372BE"/>
    <w:p w:rsidR="009372BE" w:rsidRDefault="009372BE"/>
    <w:p w:rsidR="009372BE" w:rsidRDefault="009372BE"/>
    <w:p w:rsidR="009372BE" w:rsidRDefault="009372BE"/>
    <w:p w:rsidR="009372BE" w:rsidRDefault="009372BE"/>
    <w:p w:rsidR="009372BE" w:rsidRDefault="009372BE"/>
    <w:p w:rsidR="009372BE" w:rsidRDefault="009372BE"/>
    <w:p w:rsidR="009372BE" w:rsidRDefault="009372BE"/>
    <w:p w:rsidR="009372BE" w:rsidRDefault="009372BE"/>
    <w:p w:rsidR="009372BE" w:rsidRDefault="009372BE"/>
    <w:p w:rsidR="009372BE" w:rsidRDefault="009372BE"/>
    <w:p w:rsidR="008C4687" w:rsidRDefault="00FA59A7">
      <w:r>
        <w:rPr>
          <w:noProof/>
        </w:rPr>
        <w:lastRenderedPageBreak/>
        <w:drawing>
          <wp:anchor distT="0" distB="0" distL="114300" distR="114300" simplePos="0" relativeHeight="251660288" behindDoc="1" locked="0" layoutInCell="1" allowOverlap="1">
            <wp:simplePos x="0" y="0"/>
            <wp:positionH relativeFrom="column">
              <wp:posOffset>300990</wp:posOffset>
            </wp:positionH>
            <wp:positionV relativeFrom="paragraph">
              <wp:posOffset>-99060</wp:posOffset>
            </wp:positionV>
            <wp:extent cx="6404610" cy="625475"/>
            <wp:effectExtent l="1905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srcRect b="65794"/>
                    <a:stretch>
                      <a:fillRect/>
                    </a:stretch>
                  </pic:blipFill>
                  <pic:spPr bwMode="auto">
                    <a:xfrm>
                      <a:off x="0" y="0"/>
                      <a:ext cx="6404610" cy="625475"/>
                    </a:xfrm>
                    <a:prstGeom prst="rect">
                      <a:avLst/>
                    </a:prstGeom>
                    <a:noFill/>
                    <a:ln w="9525">
                      <a:noFill/>
                      <a:miter lim="800000"/>
                      <a:headEnd/>
                      <a:tailEnd/>
                    </a:ln>
                  </pic:spPr>
                </pic:pic>
              </a:graphicData>
            </a:graphic>
          </wp:anchor>
        </w:drawing>
      </w:r>
      <w:r w:rsidR="003D06F2">
        <w:t xml:space="preserve">3. </w:t>
      </w:r>
    </w:p>
    <w:p w:rsidR="008C4687" w:rsidRDefault="008C4687"/>
    <w:p w:rsidR="00FC3911" w:rsidRDefault="00FC3911"/>
    <w:p w:rsidR="00FC3911" w:rsidRDefault="003D06F2" w:rsidP="00FA59A7">
      <w:pPr>
        <w:pStyle w:val="ListParagraph"/>
        <w:numPr>
          <w:ilvl w:val="0"/>
          <w:numId w:val="8"/>
        </w:numPr>
      </w:pPr>
      <w:r>
        <w:t xml:space="preserve">What function with the rule in the form of </w:t>
      </w:r>
      <w:r w:rsidR="00FA59A7" w:rsidRPr="003D06F2">
        <w:rPr>
          <w:position w:val="-14"/>
        </w:rPr>
        <w:object w:dxaOrig="1320" w:dyaOrig="440">
          <v:shape id="_x0000_i1026" type="#_x0000_t75" style="width:66pt;height:22.2pt" o:ole="">
            <v:imagedata r:id="rId11" o:title=""/>
          </v:shape>
          <o:OLEObject Type="Embed" ProgID="Equation.DSMT4" ShapeID="_x0000_i1026" DrawAspect="Content" ObjectID="_1503382267" r:id="rId12"/>
        </w:object>
      </w:r>
      <w:r>
        <w:t xml:space="preserve">matches the population figures for 2000 to 2009? </w:t>
      </w:r>
      <w:r w:rsidR="0039168B">
        <w:t xml:space="preserve">Round the r value to six decimal places. </w:t>
      </w:r>
    </w:p>
    <w:p w:rsidR="003D06F2" w:rsidRPr="00FA59A7" w:rsidRDefault="003D06F2" w:rsidP="00FA59A7">
      <w:pPr>
        <w:ind w:firstLine="720"/>
        <w:rPr>
          <w:i/>
        </w:rPr>
      </w:pPr>
      <w:r w:rsidRPr="00FA59A7">
        <w:rPr>
          <w:i/>
        </w:rPr>
        <w:t xml:space="preserve">Hint: you must find r </w:t>
      </w:r>
      <w:r w:rsidR="00FA59A7" w:rsidRPr="00FA59A7">
        <w:rPr>
          <w:i/>
        </w:rPr>
        <w:t>using the formula above and information that you have. Show your work</w:t>
      </w:r>
    </w:p>
    <w:p w:rsidR="008C4687" w:rsidRDefault="008C4687"/>
    <w:p w:rsidR="0081659E" w:rsidRDefault="0081659E"/>
    <w:p w:rsidR="0081659E" w:rsidRDefault="0081659E"/>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rsidP="00FA59A7">
      <w:pPr>
        <w:pStyle w:val="ListParagraph"/>
        <w:numPr>
          <w:ilvl w:val="0"/>
          <w:numId w:val="8"/>
        </w:numPr>
      </w:pPr>
      <w:r>
        <w:t xml:space="preserve">When will the population reach 350 million? </w:t>
      </w:r>
    </w:p>
    <w:p w:rsidR="00FA59A7" w:rsidRDefault="00FA59A7" w:rsidP="00FA59A7">
      <w:pPr>
        <w:ind w:left="1440"/>
      </w:pPr>
    </w:p>
    <w:p w:rsidR="00FA59A7" w:rsidRDefault="00FA59A7" w:rsidP="00FA59A7"/>
    <w:p w:rsidR="00FA59A7" w:rsidRDefault="00FA59A7" w:rsidP="00FA59A7"/>
    <w:p w:rsidR="00FA59A7" w:rsidRDefault="00FA59A7" w:rsidP="00FA59A7"/>
    <w:p w:rsidR="00FA59A7" w:rsidRDefault="00FA59A7" w:rsidP="00FA59A7"/>
    <w:p w:rsidR="00FA59A7" w:rsidRDefault="00FA59A7" w:rsidP="00FA59A7"/>
    <w:p w:rsidR="008C4687" w:rsidRDefault="008C4687"/>
    <w:p w:rsidR="008C4687" w:rsidRDefault="008C468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p w:rsidR="00FA59A7" w:rsidRDefault="00FA59A7" w:rsidP="00FC3911">
      <w:pPr>
        <w:ind w:left="720" w:hanging="720"/>
      </w:pPr>
      <w:r>
        <w:lastRenderedPageBreak/>
        <w:t>4</w:t>
      </w:r>
      <w:r w:rsidR="008C4687">
        <w:t>.</w:t>
      </w:r>
      <w:r w:rsidR="008C4687">
        <w:tab/>
      </w:r>
      <w:r>
        <w:t>R</w:t>
      </w:r>
      <w:r w:rsidR="00FC3911">
        <w:t>adioiodine</w:t>
      </w:r>
      <w:r>
        <w:t xml:space="preserve"> is a radioactive isotope that has a</w:t>
      </w:r>
      <w:r w:rsidR="00FC3911">
        <w:t xml:space="preserve"> half-life of approximately 8 days. </w:t>
      </w:r>
    </w:p>
    <w:p w:rsidR="00FA59A7" w:rsidRDefault="00FA59A7" w:rsidP="00FA59A7"/>
    <w:p w:rsidR="00FC3911" w:rsidRPr="004C36C5" w:rsidRDefault="00FC3911" w:rsidP="006B248A">
      <w:pPr>
        <w:pStyle w:val="ListParagraph"/>
        <w:numPr>
          <w:ilvl w:val="0"/>
          <w:numId w:val="9"/>
        </w:numPr>
      </w:pPr>
      <w:r>
        <w:t xml:space="preserve">Find a formula in the form </w:t>
      </w:r>
      <w:r w:rsidR="00FA59A7" w:rsidRPr="00703666">
        <w:rPr>
          <w:position w:val="-14"/>
        </w:rPr>
        <w:object w:dxaOrig="1320" w:dyaOrig="400">
          <v:shape id="_x0000_i1027" type="#_x0000_t75" style="width:66pt;height:19.8pt" o:ole="">
            <v:imagedata r:id="rId13" o:title=""/>
          </v:shape>
          <o:OLEObject Type="Embed" ProgID="Equation.DSMT4" ShapeID="_x0000_i1027" DrawAspect="Content" ObjectID="_1503382268" r:id="rId14"/>
        </w:object>
      </w:r>
      <w:r>
        <w:t>for the amount of</w:t>
      </w:r>
      <w:r w:rsidR="006B248A">
        <w:t xml:space="preserve"> radioiodine </w:t>
      </w:r>
      <w:r>
        <w:t xml:space="preserve">at any given time </w:t>
      </w:r>
      <w:r w:rsidRPr="00FA59A7">
        <w:rPr>
          <w:i/>
        </w:rPr>
        <w:t>t</w:t>
      </w:r>
      <w:r w:rsidR="006B248A">
        <w:t xml:space="preserve"> </w:t>
      </w:r>
      <w:r>
        <w:t>(measured in days).</w:t>
      </w:r>
      <w:r w:rsidR="00FD62B2">
        <w:t xml:space="preserve"> Round the r value to six decimal places. </w:t>
      </w:r>
    </w:p>
    <w:p w:rsidR="006B248A" w:rsidRDefault="006B248A" w:rsidP="006B248A">
      <w:pPr>
        <w:ind w:left="720"/>
        <w:rPr>
          <w:i/>
        </w:rPr>
      </w:pPr>
      <w:r>
        <w:rPr>
          <w:i/>
        </w:rPr>
        <w:t xml:space="preserve">Hint: Use any starting amount that you want and keep in mind that you will have exactly half of that amount after 8 days. Use the formula to find the r value for your formula. Once you know the r value you can write a formula that can be used to figure out how much radioiodine is left after t days. </w:t>
      </w:r>
    </w:p>
    <w:p w:rsidR="006B248A" w:rsidRDefault="006B248A" w:rsidP="006B248A">
      <w:pPr>
        <w:ind w:left="720"/>
        <w:rPr>
          <w:i/>
        </w:rPr>
      </w:pPr>
    </w:p>
    <w:p w:rsidR="006B248A" w:rsidRDefault="006B248A" w:rsidP="006B248A">
      <w:pPr>
        <w:ind w:left="720"/>
        <w:rPr>
          <w:i/>
        </w:rPr>
      </w:pPr>
    </w:p>
    <w:p w:rsidR="006B248A" w:rsidRDefault="006B248A" w:rsidP="006B248A">
      <w:pPr>
        <w:ind w:left="720"/>
        <w:rPr>
          <w:i/>
        </w:rPr>
      </w:pPr>
    </w:p>
    <w:p w:rsidR="006B248A" w:rsidRDefault="006B248A" w:rsidP="006B248A">
      <w:pPr>
        <w:ind w:left="720"/>
        <w:rPr>
          <w:i/>
        </w:rPr>
      </w:pPr>
    </w:p>
    <w:p w:rsidR="006B248A" w:rsidRDefault="006B248A" w:rsidP="006B248A">
      <w:pPr>
        <w:rPr>
          <w:i/>
        </w:rPr>
      </w:pPr>
    </w:p>
    <w:p w:rsidR="006B248A" w:rsidRDefault="006B248A" w:rsidP="006B248A">
      <w:pPr>
        <w:rPr>
          <w:i/>
        </w:rPr>
      </w:pPr>
    </w:p>
    <w:p w:rsidR="006B248A" w:rsidRDefault="006B248A" w:rsidP="006B248A">
      <w:pPr>
        <w:ind w:left="720"/>
        <w:rPr>
          <w:i/>
        </w:rPr>
      </w:pPr>
    </w:p>
    <w:p w:rsidR="006B248A" w:rsidRDefault="006B248A" w:rsidP="006B248A">
      <w:pPr>
        <w:ind w:left="720"/>
        <w:rPr>
          <w:i/>
        </w:rPr>
      </w:pPr>
    </w:p>
    <w:p w:rsidR="006B248A" w:rsidRPr="006B248A" w:rsidRDefault="006B248A" w:rsidP="006B248A">
      <w:pPr>
        <w:ind w:left="720"/>
        <w:rPr>
          <w:i/>
        </w:rPr>
      </w:pPr>
    </w:p>
    <w:p w:rsidR="008C4687" w:rsidRDefault="008C4687"/>
    <w:p w:rsidR="008C4687" w:rsidRDefault="0081659E" w:rsidP="006B248A">
      <w:pPr>
        <w:pStyle w:val="ListParagraph"/>
        <w:numPr>
          <w:ilvl w:val="0"/>
          <w:numId w:val="9"/>
        </w:numPr>
      </w:pPr>
      <w:r>
        <w:t xml:space="preserve">If you have 200 mg of radioiodine right now, Use the formula to determine how much radioiodine would you have in 8 </w:t>
      </w:r>
      <w:proofErr w:type="gramStart"/>
      <w:r>
        <w:t>days.</w:t>
      </w:r>
      <w:proofErr w:type="gramEnd"/>
    </w:p>
    <w:p w:rsidR="006B248A" w:rsidRPr="006B248A" w:rsidRDefault="006B248A" w:rsidP="006B248A">
      <w:pPr>
        <w:ind w:left="720"/>
        <w:rPr>
          <w:i/>
        </w:rPr>
      </w:pPr>
      <w:r>
        <w:rPr>
          <w:i/>
        </w:rPr>
        <w:t xml:space="preserve">Note: This is forcing you to make sure your formula that you found in 4a actually works. You may not have exactly half left due to rounding, but it should be close. </w:t>
      </w:r>
    </w:p>
    <w:p w:rsidR="0081659E" w:rsidRDefault="0081659E" w:rsidP="0081659E"/>
    <w:p w:rsidR="0081659E" w:rsidRDefault="0081659E" w:rsidP="0081659E"/>
    <w:p w:rsidR="006B248A" w:rsidRDefault="006B248A" w:rsidP="0081659E"/>
    <w:p w:rsidR="006B248A" w:rsidRDefault="006B248A" w:rsidP="0081659E"/>
    <w:p w:rsidR="006B248A" w:rsidRDefault="006B248A" w:rsidP="0081659E"/>
    <w:p w:rsidR="006B248A" w:rsidRDefault="006B248A" w:rsidP="0081659E"/>
    <w:p w:rsidR="006B248A" w:rsidRDefault="006B248A" w:rsidP="0081659E"/>
    <w:p w:rsidR="0081659E" w:rsidRDefault="0081659E" w:rsidP="0081659E"/>
    <w:p w:rsidR="0081659E" w:rsidRDefault="0081659E" w:rsidP="0081659E"/>
    <w:p w:rsidR="0081659E" w:rsidRDefault="0081659E" w:rsidP="0081659E"/>
    <w:p w:rsidR="0081659E" w:rsidRDefault="0081659E" w:rsidP="0081659E"/>
    <w:p w:rsidR="0081659E" w:rsidRDefault="0081659E" w:rsidP="0081659E"/>
    <w:p w:rsidR="0081659E" w:rsidRDefault="0081659E" w:rsidP="006B248A">
      <w:pPr>
        <w:pStyle w:val="ListParagraph"/>
        <w:numPr>
          <w:ilvl w:val="0"/>
          <w:numId w:val="9"/>
        </w:numPr>
      </w:pPr>
      <w:r>
        <w:t>If you have 1,000 mg</w:t>
      </w:r>
      <w:r w:rsidR="006B248A">
        <w:t xml:space="preserve"> (or 1 gram)</w:t>
      </w:r>
      <w:r>
        <w:t xml:space="preserve"> of radioiodine right now, Use the formula to determine how many days it would take to have exactly 5 mg of radioiodine left.  </w:t>
      </w:r>
    </w:p>
    <w:p w:rsidR="0081659E" w:rsidRDefault="0081659E" w:rsidP="0081659E">
      <w:pPr>
        <w:pStyle w:val="ListParagraph"/>
        <w:ind w:left="1080"/>
      </w:pPr>
    </w:p>
    <w:p w:rsidR="008C4687" w:rsidRDefault="008C4687">
      <w:r>
        <w:tab/>
      </w:r>
      <w:r>
        <w:tab/>
      </w:r>
      <w:r>
        <w:tab/>
      </w:r>
    </w:p>
    <w:sectPr w:rsidR="008C4687" w:rsidSect="0081659E">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824DDE"/>
    <w:multiLevelType w:val="hybridMultilevel"/>
    <w:tmpl w:val="13DAFCB8"/>
    <w:lvl w:ilvl="0" w:tplc="2674943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8B717A8"/>
    <w:multiLevelType w:val="hybridMultilevel"/>
    <w:tmpl w:val="8A845206"/>
    <w:lvl w:ilvl="0" w:tplc="CD96A082">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987419"/>
    <w:multiLevelType w:val="hybridMultilevel"/>
    <w:tmpl w:val="9190BEE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5953B9C"/>
    <w:multiLevelType w:val="hybridMultilevel"/>
    <w:tmpl w:val="DFA208DE"/>
    <w:lvl w:ilvl="0" w:tplc="265C25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1581BC2"/>
    <w:multiLevelType w:val="hybridMultilevel"/>
    <w:tmpl w:val="02CA418C"/>
    <w:lvl w:ilvl="0" w:tplc="467A4C5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45EF190A"/>
    <w:multiLevelType w:val="hybridMultilevel"/>
    <w:tmpl w:val="7F406096"/>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EF715B8"/>
    <w:multiLevelType w:val="hybridMultilevel"/>
    <w:tmpl w:val="D2E8BD18"/>
    <w:lvl w:ilvl="0" w:tplc="5BA06D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5A2E5C08"/>
    <w:multiLevelType w:val="hybridMultilevel"/>
    <w:tmpl w:val="E1365A06"/>
    <w:lvl w:ilvl="0" w:tplc="8F122DD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343403E"/>
    <w:multiLevelType w:val="hybridMultilevel"/>
    <w:tmpl w:val="C8644C8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6"/>
  </w:num>
  <w:num w:numId="3">
    <w:abstractNumId w:val="4"/>
  </w:num>
  <w:num w:numId="4">
    <w:abstractNumId w:val="0"/>
  </w:num>
  <w:num w:numId="5">
    <w:abstractNumId w:val="3"/>
  </w:num>
  <w:num w:numId="6">
    <w:abstractNumId w:val="8"/>
  </w:num>
  <w:num w:numId="7">
    <w:abstractNumId w:val="5"/>
  </w:num>
  <w:num w:numId="8">
    <w:abstractNumId w:val="1"/>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defaultTabStop w:val="720"/>
  <w:drawingGridHorizontalSpacing w:val="110"/>
  <w:displayHorizontalDrawingGridEvery w:val="2"/>
  <w:displayVerticalDrawingGridEvery w:val="2"/>
  <w:characterSpacingControl w:val="doNotCompress"/>
  <w:compat/>
  <w:rsids>
    <w:rsidRoot w:val="008C4687"/>
    <w:rsid w:val="001E0B1A"/>
    <w:rsid w:val="0026685B"/>
    <w:rsid w:val="002E5DAB"/>
    <w:rsid w:val="00353EBC"/>
    <w:rsid w:val="0039168B"/>
    <w:rsid w:val="003D06F2"/>
    <w:rsid w:val="0042001F"/>
    <w:rsid w:val="00426924"/>
    <w:rsid w:val="005720B4"/>
    <w:rsid w:val="006B248A"/>
    <w:rsid w:val="00707919"/>
    <w:rsid w:val="007F1527"/>
    <w:rsid w:val="0081659E"/>
    <w:rsid w:val="008C4687"/>
    <w:rsid w:val="008D1930"/>
    <w:rsid w:val="00913EF9"/>
    <w:rsid w:val="009372BE"/>
    <w:rsid w:val="00A427A4"/>
    <w:rsid w:val="00A4625E"/>
    <w:rsid w:val="00C469C0"/>
    <w:rsid w:val="00C85483"/>
    <w:rsid w:val="00CC4E0B"/>
    <w:rsid w:val="00CC63AF"/>
    <w:rsid w:val="00DE035E"/>
    <w:rsid w:val="00EA33DF"/>
    <w:rsid w:val="00F135BD"/>
    <w:rsid w:val="00FA59A7"/>
    <w:rsid w:val="00FC3911"/>
    <w:rsid w:val="00FD62B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33DF"/>
    <w:pPr>
      <w:contextualSpacing/>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C4687"/>
    <w:pPr>
      <w:ind w:left="720"/>
    </w:pPr>
  </w:style>
  <w:style w:type="paragraph" w:styleId="BalloonText">
    <w:name w:val="Balloon Text"/>
    <w:basedOn w:val="Normal"/>
    <w:link w:val="BalloonTextChar"/>
    <w:uiPriority w:val="99"/>
    <w:semiHidden/>
    <w:unhideWhenUsed/>
    <w:rsid w:val="008C4687"/>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468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97332906">
      <w:bodyDiv w:val="1"/>
      <w:marLeft w:val="0"/>
      <w:marRight w:val="0"/>
      <w:marTop w:val="0"/>
      <w:marBottom w:val="0"/>
      <w:divBdr>
        <w:top w:val="none" w:sz="0" w:space="0" w:color="auto"/>
        <w:left w:val="none" w:sz="0" w:space="0" w:color="auto"/>
        <w:bottom w:val="none" w:sz="0" w:space="0" w:color="auto"/>
        <w:right w:val="none" w:sz="0" w:space="0" w:color="auto"/>
      </w:divBdr>
      <w:divsChild>
        <w:div w:id="1206917185">
          <w:marLeft w:val="0"/>
          <w:marRight w:val="0"/>
          <w:marTop w:val="0"/>
          <w:marBottom w:val="0"/>
          <w:divBdr>
            <w:top w:val="none" w:sz="0" w:space="0" w:color="auto"/>
            <w:left w:val="none" w:sz="0" w:space="0" w:color="auto"/>
            <w:bottom w:val="none" w:sz="0" w:space="0" w:color="auto"/>
            <w:right w:val="none" w:sz="0" w:space="0" w:color="auto"/>
          </w:divBdr>
          <w:divsChild>
            <w:div w:id="730276658">
              <w:marLeft w:val="0"/>
              <w:marRight w:val="0"/>
              <w:marTop w:val="0"/>
              <w:marBottom w:val="0"/>
              <w:divBdr>
                <w:top w:val="none" w:sz="0" w:space="0" w:color="auto"/>
                <w:left w:val="none" w:sz="0" w:space="0" w:color="auto"/>
                <w:bottom w:val="none" w:sz="0" w:space="0" w:color="auto"/>
                <w:right w:val="none" w:sz="0" w:space="0" w:color="auto"/>
              </w:divBdr>
              <w:divsChild>
                <w:div w:id="305475138">
                  <w:marLeft w:val="0"/>
                  <w:marRight w:val="0"/>
                  <w:marTop w:val="156"/>
                  <w:marBottom w:val="0"/>
                  <w:divBdr>
                    <w:top w:val="none" w:sz="0" w:space="0" w:color="auto"/>
                    <w:left w:val="none" w:sz="0" w:space="0" w:color="auto"/>
                    <w:bottom w:val="none" w:sz="0" w:space="0" w:color="auto"/>
                    <w:right w:val="none" w:sz="0" w:space="0" w:color="auto"/>
                  </w:divBdr>
                  <w:divsChild>
                    <w:div w:id="1750467178">
                      <w:marLeft w:val="0"/>
                      <w:marRight w:val="0"/>
                      <w:marTop w:val="0"/>
                      <w:marBottom w:val="0"/>
                      <w:divBdr>
                        <w:top w:val="none" w:sz="0" w:space="0" w:color="auto"/>
                        <w:left w:val="none" w:sz="0" w:space="0" w:color="auto"/>
                        <w:bottom w:val="none" w:sz="0" w:space="0" w:color="auto"/>
                        <w:right w:val="none" w:sz="0" w:space="0" w:color="auto"/>
                      </w:divBdr>
                      <w:divsChild>
                        <w:div w:id="1958218432">
                          <w:marLeft w:val="0"/>
                          <w:marRight w:val="0"/>
                          <w:marTop w:val="0"/>
                          <w:marBottom w:val="0"/>
                          <w:divBdr>
                            <w:top w:val="none" w:sz="0" w:space="0" w:color="auto"/>
                            <w:left w:val="none" w:sz="0" w:space="0" w:color="auto"/>
                            <w:bottom w:val="none" w:sz="0" w:space="0" w:color="auto"/>
                            <w:right w:val="none" w:sz="0" w:space="0" w:color="auto"/>
                          </w:divBdr>
                          <w:divsChild>
                            <w:div w:id="1894779391">
                              <w:marLeft w:val="0"/>
                              <w:marRight w:val="0"/>
                              <w:marTop w:val="0"/>
                              <w:marBottom w:val="0"/>
                              <w:divBdr>
                                <w:top w:val="none" w:sz="0" w:space="0" w:color="auto"/>
                                <w:left w:val="none" w:sz="0" w:space="0" w:color="auto"/>
                                <w:bottom w:val="none" w:sz="0" w:space="0" w:color="auto"/>
                                <w:right w:val="none" w:sz="0" w:space="0" w:color="auto"/>
                              </w:divBdr>
                              <w:divsChild>
                                <w:div w:id="1720084573">
                                  <w:marLeft w:val="0"/>
                                  <w:marRight w:val="0"/>
                                  <w:marTop w:val="0"/>
                                  <w:marBottom w:val="0"/>
                                  <w:divBdr>
                                    <w:top w:val="none" w:sz="0" w:space="0" w:color="auto"/>
                                    <w:left w:val="none" w:sz="0" w:space="0" w:color="auto"/>
                                    <w:bottom w:val="none" w:sz="0" w:space="0" w:color="auto"/>
                                    <w:right w:val="none" w:sz="0" w:space="0" w:color="auto"/>
                                  </w:divBdr>
                                  <w:divsChild>
                                    <w:div w:id="645399508">
                                      <w:marLeft w:val="0"/>
                                      <w:marRight w:val="0"/>
                                      <w:marTop w:val="0"/>
                                      <w:marBottom w:val="0"/>
                                      <w:divBdr>
                                        <w:top w:val="none" w:sz="0" w:space="0" w:color="auto"/>
                                        <w:left w:val="none" w:sz="0" w:space="0" w:color="auto"/>
                                        <w:bottom w:val="none" w:sz="0" w:space="0" w:color="auto"/>
                                        <w:right w:val="none" w:sz="0" w:space="0" w:color="auto"/>
                                      </w:divBdr>
                                      <w:divsChild>
                                        <w:div w:id="1985813760">
                                          <w:marLeft w:val="0"/>
                                          <w:marRight w:val="0"/>
                                          <w:marTop w:val="0"/>
                                          <w:marBottom w:val="0"/>
                                          <w:divBdr>
                                            <w:top w:val="none" w:sz="0" w:space="0" w:color="auto"/>
                                            <w:left w:val="none" w:sz="0" w:space="0" w:color="auto"/>
                                            <w:bottom w:val="none" w:sz="0" w:space="0" w:color="auto"/>
                                            <w:right w:val="none" w:sz="0" w:space="0" w:color="auto"/>
                                          </w:divBdr>
                                          <w:divsChild>
                                            <w:div w:id="1435514853">
                                              <w:marLeft w:val="0"/>
                                              <w:marRight w:val="0"/>
                                              <w:marTop w:val="0"/>
                                              <w:marBottom w:val="0"/>
                                              <w:divBdr>
                                                <w:top w:val="none" w:sz="0" w:space="0" w:color="auto"/>
                                                <w:left w:val="none" w:sz="0" w:space="0" w:color="auto"/>
                                                <w:bottom w:val="none" w:sz="0" w:space="0" w:color="auto"/>
                                                <w:right w:val="none" w:sz="0" w:space="0" w:color="auto"/>
                                              </w:divBdr>
                                              <w:divsChild>
                                                <w:div w:id="814025951">
                                                  <w:marLeft w:val="0"/>
                                                  <w:marRight w:val="0"/>
                                                  <w:marTop w:val="0"/>
                                                  <w:marBottom w:val="0"/>
                                                  <w:divBdr>
                                                    <w:top w:val="none" w:sz="0" w:space="0" w:color="auto"/>
                                                    <w:left w:val="none" w:sz="0" w:space="0" w:color="auto"/>
                                                    <w:bottom w:val="none" w:sz="0" w:space="0" w:color="auto"/>
                                                    <w:right w:val="none" w:sz="0" w:space="0" w:color="auto"/>
                                                  </w:divBdr>
                                                  <w:divsChild>
                                                    <w:div w:id="1161844823">
                                                      <w:marLeft w:val="0"/>
                                                      <w:marRight w:val="0"/>
                                                      <w:marTop w:val="0"/>
                                                      <w:marBottom w:val="144"/>
                                                      <w:divBdr>
                                                        <w:top w:val="none" w:sz="0" w:space="0" w:color="auto"/>
                                                        <w:left w:val="none" w:sz="0" w:space="0" w:color="auto"/>
                                                        <w:bottom w:val="none" w:sz="0" w:space="0" w:color="auto"/>
                                                        <w:right w:val="none" w:sz="0" w:space="0" w:color="auto"/>
                                                      </w:divBdr>
                                                      <w:divsChild>
                                                        <w:div w:id="289363569">
                                                          <w:marLeft w:val="0"/>
                                                          <w:marRight w:val="0"/>
                                                          <w:marTop w:val="0"/>
                                                          <w:marBottom w:val="0"/>
                                                          <w:divBdr>
                                                            <w:top w:val="none" w:sz="0" w:space="0" w:color="auto"/>
                                                            <w:left w:val="none" w:sz="0" w:space="0" w:color="auto"/>
                                                            <w:bottom w:val="none" w:sz="0" w:space="0" w:color="auto"/>
                                                            <w:right w:val="none" w:sz="0" w:space="0" w:color="auto"/>
                                                          </w:divBdr>
                                                          <w:divsChild>
                                                            <w:div w:id="752319307">
                                                              <w:marLeft w:val="0"/>
                                                              <w:marRight w:val="0"/>
                                                              <w:marTop w:val="0"/>
                                                              <w:marBottom w:val="0"/>
                                                              <w:divBdr>
                                                                <w:top w:val="none" w:sz="0" w:space="0" w:color="auto"/>
                                                                <w:left w:val="none" w:sz="0" w:space="0" w:color="auto"/>
                                                                <w:bottom w:val="none" w:sz="0" w:space="0" w:color="auto"/>
                                                                <w:right w:val="none" w:sz="0" w:space="0" w:color="auto"/>
                                                              </w:divBdr>
                                                              <w:divsChild>
                                                                <w:div w:id="2000427571">
                                                                  <w:marLeft w:val="0"/>
                                                                  <w:marRight w:val="0"/>
                                                                  <w:marTop w:val="0"/>
                                                                  <w:marBottom w:val="0"/>
                                                                  <w:divBdr>
                                                                    <w:top w:val="none" w:sz="0" w:space="0" w:color="auto"/>
                                                                    <w:left w:val="none" w:sz="0" w:space="0" w:color="auto"/>
                                                                    <w:bottom w:val="none" w:sz="0" w:space="0" w:color="auto"/>
                                                                    <w:right w:val="none" w:sz="0" w:space="0" w:color="auto"/>
                                                                  </w:divBdr>
                                                                  <w:divsChild>
                                                                    <w:div w:id="1190602851">
                                                                      <w:marLeft w:val="0"/>
                                                                      <w:marRight w:val="0"/>
                                                                      <w:marTop w:val="0"/>
                                                                      <w:marBottom w:val="0"/>
                                                                      <w:divBdr>
                                                                        <w:top w:val="none" w:sz="0" w:space="0" w:color="auto"/>
                                                                        <w:left w:val="none" w:sz="0" w:space="0" w:color="auto"/>
                                                                        <w:bottom w:val="none" w:sz="0" w:space="0" w:color="auto"/>
                                                                        <w:right w:val="none" w:sz="0" w:space="0" w:color="auto"/>
                                                                      </w:divBdr>
                                                                      <w:divsChild>
                                                                        <w:div w:id="943541372">
                                                                          <w:marLeft w:val="0"/>
                                                                          <w:marRight w:val="0"/>
                                                                          <w:marTop w:val="0"/>
                                                                          <w:marBottom w:val="0"/>
                                                                          <w:divBdr>
                                                                            <w:top w:val="none" w:sz="0" w:space="0" w:color="auto"/>
                                                                            <w:left w:val="none" w:sz="0" w:space="0" w:color="auto"/>
                                                                            <w:bottom w:val="none" w:sz="0" w:space="0" w:color="auto"/>
                                                                            <w:right w:val="none" w:sz="0" w:space="0" w:color="auto"/>
                                                                          </w:divBdr>
                                                                          <w:divsChild>
                                                                            <w:div w:id="1479568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wmf"/><Relationship Id="rId3" Type="http://schemas.openxmlformats.org/officeDocument/2006/relationships/settings" Target="settings.xml"/><Relationship Id="rId7" Type="http://schemas.openxmlformats.org/officeDocument/2006/relationships/image" Target="media/image3.emf"/><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gif"/><Relationship Id="rId11" Type="http://schemas.openxmlformats.org/officeDocument/2006/relationships/image" Target="media/image6.wmf"/><Relationship Id="rId5" Type="http://schemas.openxmlformats.org/officeDocument/2006/relationships/image" Target="media/image1.emf"/><Relationship Id="rId15" Type="http://schemas.openxmlformats.org/officeDocument/2006/relationships/fontTable" Target="fontTable.xml"/><Relationship Id="rId10" Type="http://schemas.openxmlformats.org/officeDocument/2006/relationships/image" Target="media/image5.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393</Words>
  <Characters>2245</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mfcsd</Company>
  <LinksUpToDate>false</LinksUpToDate>
  <CharactersWithSpaces>26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 Sheppard</dc:creator>
  <cp:lastModifiedBy>mfcsd</cp:lastModifiedBy>
  <cp:revision>2</cp:revision>
  <cp:lastPrinted>2015-09-10T13:05:00Z</cp:lastPrinted>
  <dcterms:created xsi:type="dcterms:W3CDTF">2015-09-10T13:25:00Z</dcterms:created>
  <dcterms:modified xsi:type="dcterms:W3CDTF">2015-09-10T13:25:00Z</dcterms:modified>
</cp:coreProperties>
</file>